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8" r:id="rId9"/>
    <p:sldId id="269" r:id="rId10"/>
    <p:sldId id="267" r:id="rId11"/>
    <p:sldId id="270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264" y="52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1/25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1/2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2.wmf"/><Relationship Id="rId19" Type="http://schemas.openxmlformats.org/officeDocument/2006/relationships/oleObject" Target="../embeddings/Microsoft_Word_97_-_2003_Document.doc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>
          <a:xfrm>
            <a:off x="1252072" y="2289736"/>
            <a:ext cx="9702799" cy="1066800"/>
          </a:xfrm>
          <a:noFill/>
        </p:spPr>
        <p:txBody>
          <a:bodyPr anchor="ctr"/>
          <a:lstStyle/>
          <a:p>
            <a:pPr algn="ctr" eaLnBrk="1" hangingPunct="1"/>
            <a:r>
              <a:rPr lang="zh-CN" altLang="en-US" sz="3200" dirty="0">
                <a:solidFill>
                  <a:srgbClr val="FF0000"/>
                </a:solidFill>
              </a:rPr>
              <a:t>第二章   一维随机变量及其分布 </a:t>
            </a:r>
          </a:p>
        </p:txBody>
      </p:sp>
    </p:spTree>
    <p:extLst>
      <p:ext uri="{BB962C8B-B14F-4D97-AF65-F5344CB8AC3E}">
        <p14:creationId xmlns:p14="http://schemas.microsoft.com/office/powerpoint/2010/main" val="1814656886"/>
      </p:ext>
    </p:extLst>
  </p:cSld>
  <p:clrMapOvr>
    <a:masterClrMapping/>
  </p:clrMapOvr>
  <p:transition spd="med">
    <p:strips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21670"/>
              </p:ext>
            </p:extLst>
          </p:nvPr>
        </p:nvGraphicFramePr>
        <p:xfrm>
          <a:off x="505667" y="551377"/>
          <a:ext cx="9808262" cy="250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Document" r:id="rId3" imgW="3673229" imgH="935379" progId="Word.Document.8">
                  <p:embed/>
                </p:oleObj>
              </mc:Choice>
              <mc:Fallback>
                <p:oleObj name="Document" r:id="rId3" imgW="3673229" imgH="9353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67" y="551377"/>
                        <a:ext cx="9808262" cy="250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56595"/>
              </p:ext>
            </p:extLst>
          </p:nvPr>
        </p:nvGraphicFramePr>
        <p:xfrm>
          <a:off x="1238250" y="1190719"/>
          <a:ext cx="87725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Document" r:id="rId5" imgW="3553625" imgH="395793" progId="Word.Document.8">
                  <p:embed/>
                </p:oleObj>
              </mc:Choice>
              <mc:Fallback>
                <p:oleObj name="Document" r:id="rId5" imgW="3553625" imgH="395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190719"/>
                        <a:ext cx="87725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63978"/>
              </p:ext>
            </p:extLst>
          </p:nvPr>
        </p:nvGraphicFramePr>
        <p:xfrm>
          <a:off x="555374" y="1865220"/>
          <a:ext cx="1129188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Document" r:id="rId7" imgW="4552117" imgH="612562" progId="Word.Document.8">
                  <p:embed/>
                </p:oleObj>
              </mc:Choice>
              <mc:Fallback>
                <p:oleObj name="Document" r:id="rId7" imgW="4552117" imgH="6125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74" y="1865220"/>
                        <a:ext cx="11291887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16900"/>
              </p:ext>
            </p:extLst>
          </p:nvPr>
        </p:nvGraphicFramePr>
        <p:xfrm>
          <a:off x="569212" y="3384458"/>
          <a:ext cx="11080563" cy="136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Document" r:id="rId9" imgW="4496087" imgH="553966" progId="Word.Document.8">
                  <p:embed/>
                </p:oleObj>
              </mc:Choice>
              <mc:Fallback>
                <p:oleObj name="Document" r:id="rId9" imgW="4496087" imgH="5539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12" y="3384458"/>
                        <a:ext cx="11080563" cy="136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92279"/>
              </p:ext>
            </p:extLst>
          </p:nvPr>
        </p:nvGraphicFramePr>
        <p:xfrm>
          <a:off x="569212" y="4698301"/>
          <a:ext cx="111077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Document" r:id="rId11" imgW="4524820" imgH="545698" progId="Word.Document.8">
                  <p:embed/>
                </p:oleObj>
              </mc:Choice>
              <mc:Fallback>
                <p:oleObj name="Document" r:id="rId11" imgW="4524820" imgH="5456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12" y="4698301"/>
                        <a:ext cx="1110773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26587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417425"/>
              </p:ext>
            </p:extLst>
          </p:nvPr>
        </p:nvGraphicFramePr>
        <p:xfrm>
          <a:off x="652136" y="730577"/>
          <a:ext cx="11476933" cy="146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Document" r:id="rId3" imgW="4824368" imgH="616157" progId="Word.Document.8">
                  <p:embed/>
                </p:oleObj>
              </mc:Choice>
              <mc:Fallback>
                <p:oleObj name="Document" r:id="rId3" imgW="4824368" imgH="6161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36" y="730577"/>
                        <a:ext cx="11476933" cy="146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85039"/>
              </p:ext>
            </p:extLst>
          </p:nvPr>
        </p:nvGraphicFramePr>
        <p:xfrm>
          <a:off x="652463" y="2022475"/>
          <a:ext cx="104552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Document" r:id="rId5" imgW="4324044" imgH="460500" progId="Word.Document.8">
                  <p:embed/>
                </p:oleObj>
              </mc:Choice>
              <mc:Fallback>
                <p:oleObj name="Document" r:id="rId5" imgW="4324044" imgH="460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022475"/>
                        <a:ext cx="104552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2599"/>
              </p:ext>
            </p:extLst>
          </p:nvPr>
        </p:nvGraphicFramePr>
        <p:xfrm>
          <a:off x="3553433" y="2982118"/>
          <a:ext cx="69818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Document" r:id="rId7" imgW="2887725" imgH="482428" progId="Word.Document.8">
                  <p:embed/>
                </p:oleObj>
              </mc:Choice>
              <mc:Fallback>
                <p:oleObj name="Document" r:id="rId7" imgW="2887725" imgH="4824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433" y="2982118"/>
                        <a:ext cx="69818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21103"/>
              </p:ext>
            </p:extLst>
          </p:nvPr>
        </p:nvGraphicFramePr>
        <p:xfrm>
          <a:off x="1240635" y="4970509"/>
          <a:ext cx="8629133" cy="122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Document" r:id="rId9" imgW="3696756" imgH="523819" progId="Word.Document.8">
                  <p:embed/>
                </p:oleObj>
              </mc:Choice>
              <mc:Fallback>
                <p:oleObj name="Document" r:id="rId9" imgW="3696756" imgH="5238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5" y="4970509"/>
                        <a:ext cx="8629133" cy="1225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08694"/>
              </p:ext>
            </p:extLst>
          </p:nvPr>
        </p:nvGraphicFramePr>
        <p:xfrm>
          <a:off x="652136" y="2940141"/>
          <a:ext cx="33385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Document" r:id="rId11" imgW="1382444" imgH="446480" progId="Word.Document.8">
                  <p:embed/>
                </p:oleObj>
              </mc:Choice>
              <mc:Fallback>
                <p:oleObj name="Document" r:id="rId11" imgW="1382444" imgH="446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36" y="2940141"/>
                        <a:ext cx="33385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14314"/>
              </p:ext>
            </p:extLst>
          </p:nvPr>
        </p:nvGraphicFramePr>
        <p:xfrm>
          <a:off x="1267596" y="3956891"/>
          <a:ext cx="88884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Document" r:id="rId13" imgW="3676461" imgH="451872" progId="Word.Document.8">
                  <p:embed/>
                </p:oleObj>
              </mc:Choice>
              <mc:Fallback>
                <p:oleObj name="Document" r:id="rId13" imgW="3676461" imgH="4518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596" y="3956891"/>
                        <a:ext cx="88884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64122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75514"/>
              </p:ext>
            </p:extLst>
          </p:nvPr>
        </p:nvGraphicFramePr>
        <p:xfrm>
          <a:off x="1885205" y="1713846"/>
          <a:ext cx="6740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Document" r:id="rId3" imgW="2902897" imgH="415815" progId="Word.Document.8">
                  <p:embed/>
                </p:oleObj>
              </mc:Choice>
              <mc:Fallback>
                <p:oleObj name="Document" r:id="rId3" imgW="2902897" imgH="4158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205" y="1713846"/>
                        <a:ext cx="6740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83055"/>
              </p:ext>
            </p:extLst>
          </p:nvPr>
        </p:nvGraphicFramePr>
        <p:xfrm>
          <a:off x="1773052" y="705644"/>
          <a:ext cx="84994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Document" r:id="rId5" imgW="3681724" imgH="541487" progId="Word.Document.8">
                  <p:embed/>
                </p:oleObj>
              </mc:Choice>
              <mc:Fallback>
                <p:oleObj name="Document" r:id="rId5" imgW="3681724" imgH="5414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052" y="705644"/>
                        <a:ext cx="84994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14410"/>
              </p:ext>
            </p:extLst>
          </p:nvPr>
        </p:nvGraphicFramePr>
        <p:xfrm>
          <a:off x="1116480" y="2604060"/>
          <a:ext cx="10358438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Document" r:id="rId7" imgW="4673517" imgH="1276530" progId="Word.Document.8">
                  <p:embed/>
                </p:oleObj>
              </mc:Choice>
              <mc:Fallback>
                <p:oleObj name="Document" r:id="rId7" imgW="4673517" imgH="12765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480" y="2604060"/>
                        <a:ext cx="10358438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11263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89811"/>
              </p:ext>
            </p:extLst>
          </p:nvPr>
        </p:nvGraphicFramePr>
        <p:xfrm>
          <a:off x="1679575" y="855663"/>
          <a:ext cx="819943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Document" r:id="rId3" imgW="3068746" imgH="443964" progId="Word.Document.8">
                  <p:embed/>
                </p:oleObj>
              </mc:Choice>
              <mc:Fallback>
                <p:oleObj name="Document" r:id="rId3" imgW="3068746" imgH="4439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855663"/>
                        <a:ext cx="8199438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02796"/>
              </p:ext>
            </p:extLst>
          </p:nvPr>
        </p:nvGraphicFramePr>
        <p:xfrm>
          <a:off x="973138" y="1611313"/>
          <a:ext cx="9626600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Document" r:id="rId5" imgW="3673229" imgH="1000446" progId="Word.Document.8">
                  <p:embed/>
                </p:oleObj>
              </mc:Choice>
              <mc:Fallback>
                <p:oleObj name="Document" r:id="rId5" imgW="3673229" imgH="10004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611313"/>
                        <a:ext cx="9626600" cy="261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08710"/>
              </p:ext>
            </p:extLst>
          </p:nvPr>
        </p:nvGraphicFramePr>
        <p:xfrm>
          <a:off x="973138" y="4354513"/>
          <a:ext cx="102314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Document" r:id="rId7" imgW="3903816" imgH="432820" progId="Word.Document.8">
                  <p:embed/>
                </p:oleObj>
              </mc:Choice>
              <mc:Fallback>
                <p:oleObj name="Document" r:id="rId7" imgW="3903816" imgH="4328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354513"/>
                        <a:ext cx="1023143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32917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31026"/>
              </p:ext>
            </p:extLst>
          </p:nvPr>
        </p:nvGraphicFramePr>
        <p:xfrm>
          <a:off x="923925" y="623888"/>
          <a:ext cx="10909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Document" r:id="rId3" imgW="4535595" imgH="761029" progId="Word.Document.8">
                  <p:embed/>
                </p:oleObj>
              </mc:Choice>
              <mc:Fallback>
                <p:oleObj name="Document" r:id="rId3" imgW="4535595" imgH="7610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623888"/>
                        <a:ext cx="109093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03128"/>
              </p:ext>
            </p:extLst>
          </p:nvPr>
        </p:nvGraphicFramePr>
        <p:xfrm>
          <a:off x="765175" y="4208463"/>
          <a:ext cx="10996613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Document" r:id="rId5" imgW="5158755" imgH="1041427" progId="Word.Document.8">
                  <p:embed/>
                </p:oleObj>
              </mc:Choice>
              <mc:Fallback>
                <p:oleObj name="Document" r:id="rId5" imgW="5158755" imgH="10414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208463"/>
                        <a:ext cx="10996613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03077"/>
              </p:ext>
            </p:extLst>
          </p:nvPr>
        </p:nvGraphicFramePr>
        <p:xfrm>
          <a:off x="803275" y="2424113"/>
          <a:ext cx="10793413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Document" r:id="rId7" imgW="4512608" imgH="729035" progId="Word.Document.8">
                  <p:embed/>
                </p:oleObj>
              </mc:Choice>
              <mc:Fallback>
                <p:oleObj name="Document" r:id="rId7" imgW="4512608" imgH="729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424113"/>
                        <a:ext cx="10793413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42420"/>
              </p:ext>
            </p:extLst>
          </p:nvPr>
        </p:nvGraphicFramePr>
        <p:xfrm>
          <a:off x="3704004" y="3404901"/>
          <a:ext cx="5686122" cy="95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Document" r:id="rId9" imgW="2352921" imgH="397950" progId="Word.Document.8">
                  <p:embed/>
                </p:oleObj>
              </mc:Choice>
              <mc:Fallback>
                <p:oleObj name="Document" r:id="rId9" imgW="2352921" imgH="397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004" y="3404901"/>
                        <a:ext cx="5686122" cy="95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67321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32288"/>
              </p:ext>
            </p:extLst>
          </p:nvPr>
        </p:nvGraphicFramePr>
        <p:xfrm>
          <a:off x="1311648" y="895997"/>
          <a:ext cx="2744882" cy="73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Document" r:id="rId3" imgW="1041592" imgH="278960" progId="Word.Document.8">
                  <p:embed/>
                </p:oleObj>
              </mc:Choice>
              <mc:Fallback>
                <p:oleObj name="Document" r:id="rId3" imgW="1041592" imgH="278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48" y="895997"/>
                        <a:ext cx="2744882" cy="736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6564"/>
              </p:ext>
            </p:extLst>
          </p:nvPr>
        </p:nvGraphicFramePr>
        <p:xfrm>
          <a:off x="654236" y="1377010"/>
          <a:ext cx="10968038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Document" r:id="rId5" imgW="4470226" imgH="918124" progId="Word.Document.8">
                  <p:embed/>
                </p:oleObj>
              </mc:Choice>
              <mc:Fallback>
                <p:oleObj name="Document" r:id="rId5" imgW="4470226" imgH="9181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36" y="1377010"/>
                        <a:ext cx="10968038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51818"/>
              </p:ext>
            </p:extLst>
          </p:nvPr>
        </p:nvGraphicFramePr>
        <p:xfrm>
          <a:off x="652463" y="3551238"/>
          <a:ext cx="111521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Document" r:id="rId7" imgW="4686087" imgH="351936" progId="Word.Document.8">
                  <p:embed/>
                </p:oleObj>
              </mc:Choice>
              <mc:Fallback>
                <p:oleObj name="Document" r:id="rId7" imgW="4686087" imgH="3519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51238"/>
                        <a:ext cx="111521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08847"/>
              </p:ext>
            </p:extLst>
          </p:nvPr>
        </p:nvGraphicFramePr>
        <p:xfrm>
          <a:off x="1311647" y="4283629"/>
          <a:ext cx="1053388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Document" r:id="rId9" imgW="4246464" imgH="327850" progId="Word.Document.8">
                  <p:embed/>
                </p:oleObj>
              </mc:Choice>
              <mc:Fallback>
                <p:oleObj name="Document" r:id="rId9" imgW="4246464" imgH="3278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47" y="4283629"/>
                        <a:ext cx="10533881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41467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002842"/>
              </p:ext>
            </p:extLst>
          </p:nvPr>
        </p:nvGraphicFramePr>
        <p:xfrm>
          <a:off x="509120" y="761533"/>
          <a:ext cx="111474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Document" r:id="rId3" imgW="4539187" imgH="644197" progId="Word.Document.8">
                  <p:embed/>
                </p:oleObj>
              </mc:Choice>
              <mc:Fallback>
                <p:oleObj name="Document" r:id="rId3" imgW="4539187" imgH="6441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20" y="761533"/>
                        <a:ext cx="1114742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6207"/>
              </p:ext>
            </p:extLst>
          </p:nvPr>
        </p:nvGraphicFramePr>
        <p:xfrm>
          <a:off x="1154719" y="2156713"/>
          <a:ext cx="96075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Document" r:id="rId5" imgW="3833059" imgH="298013" progId="Word.Document.8">
                  <p:embed/>
                </p:oleObj>
              </mc:Choice>
              <mc:Fallback>
                <p:oleObj name="Document" r:id="rId5" imgW="3833059" imgH="2980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719" y="2156713"/>
                        <a:ext cx="96075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500746"/>
              </p:ext>
            </p:extLst>
          </p:nvPr>
        </p:nvGraphicFramePr>
        <p:xfrm>
          <a:off x="503238" y="3000375"/>
          <a:ext cx="10885487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Document" r:id="rId7" imgW="4341644" imgH="651386" progId="Word.Document.8">
                  <p:embed/>
                </p:oleObj>
              </mc:Choice>
              <mc:Fallback>
                <p:oleObj name="Document" r:id="rId7" imgW="4341644" imgH="6513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000375"/>
                        <a:ext cx="10885487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378885"/>
              </p:ext>
            </p:extLst>
          </p:nvPr>
        </p:nvGraphicFramePr>
        <p:xfrm>
          <a:off x="1193613" y="4296431"/>
          <a:ext cx="103679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Document" r:id="rId9" imgW="3994327" imgH="354092" progId="Word.Document.8">
                  <p:embed/>
                </p:oleObj>
              </mc:Choice>
              <mc:Fallback>
                <p:oleObj name="Document" r:id="rId9" imgW="3994327" imgH="3540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613" y="4296431"/>
                        <a:ext cx="1036796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69406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65685"/>
              </p:ext>
            </p:extLst>
          </p:nvPr>
        </p:nvGraphicFramePr>
        <p:xfrm>
          <a:off x="848285" y="601850"/>
          <a:ext cx="10847388" cy="312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Document" r:id="rId3" imgW="4658431" imgH="1344113" progId="Word.Document.8">
                  <p:embed/>
                </p:oleObj>
              </mc:Choice>
              <mc:Fallback>
                <p:oleObj name="Document" r:id="rId3" imgW="4658431" imgH="13441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85" y="601850"/>
                        <a:ext cx="10847388" cy="312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91183"/>
              </p:ext>
            </p:extLst>
          </p:nvPr>
        </p:nvGraphicFramePr>
        <p:xfrm>
          <a:off x="933450" y="3505574"/>
          <a:ext cx="22113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Document" r:id="rId5" imgW="945694" imgH="305921" progId="Word.Document.8">
                  <p:embed/>
                </p:oleObj>
              </mc:Choice>
              <mc:Fallback>
                <p:oleObj name="Document" r:id="rId5" imgW="945694" imgH="3059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505574"/>
                        <a:ext cx="22113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355178"/>
              </p:ext>
            </p:extLst>
          </p:nvPr>
        </p:nvGraphicFramePr>
        <p:xfrm>
          <a:off x="1509340" y="4202766"/>
          <a:ext cx="1049813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Document" r:id="rId7" imgW="4484234" imgH="553247" progId="Word.Document.8">
                  <p:embed/>
                </p:oleObj>
              </mc:Choice>
              <mc:Fallback>
                <p:oleObj name="Document" r:id="rId7" imgW="4484234" imgH="5532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340" y="4202766"/>
                        <a:ext cx="10498137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94958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04813"/>
              </p:ext>
            </p:extLst>
          </p:nvPr>
        </p:nvGraphicFramePr>
        <p:xfrm>
          <a:off x="493713" y="946336"/>
          <a:ext cx="11272838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Document" r:id="rId3" imgW="4661664" imgH="791226" progId="Word.Document.8">
                  <p:embed/>
                </p:oleObj>
              </mc:Choice>
              <mc:Fallback>
                <p:oleObj name="Document" r:id="rId3" imgW="4661664" imgH="7912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46336"/>
                        <a:ext cx="11272838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532"/>
              </p:ext>
            </p:extLst>
          </p:nvPr>
        </p:nvGraphicFramePr>
        <p:xfrm>
          <a:off x="1116106" y="2587485"/>
          <a:ext cx="9087442" cy="124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Document" r:id="rId5" imgW="3585507" imgH="491418" progId="Word.Document.8">
                  <p:embed/>
                </p:oleObj>
              </mc:Choice>
              <mc:Fallback>
                <p:oleObj name="Document" r:id="rId5" imgW="3585507" imgH="4914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106" y="2587485"/>
                        <a:ext cx="9087442" cy="1244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71786"/>
              </p:ext>
            </p:extLst>
          </p:nvPr>
        </p:nvGraphicFramePr>
        <p:xfrm>
          <a:off x="428063" y="3369680"/>
          <a:ext cx="8880609" cy="100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Document" r:id="rId7" imgW="3585507" imgH="405735" progId="Word.Document.8">
                  <p:embed/>
                </p:oleObj>
              </mc:Choice>
              <mc:Fallback>
                <p:oleObj name="Document" r:id="rId7" imgW="3585507" imgH="4057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63" y="3369680"/>
                        <a:ext cx="8880609" cy="1005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49932"/>
              </p:ext>
            </p:extLst>
          </p:nvPr>
        </p:nvGraphicFramePr>
        <p:xfrm>
          <a:off x="493713" y="4035425"/>
          <a:ext cx="110347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Document" r:id="rId9" imgW="4714103" imgH="425630" progId="Word.Document.8">
                  <p:embed/>
                </p:oleObj>
              </mc:Choice>
              <mc:Fallback>
                <p:oleObj name="Document" r:id="rId9" imgW="4714103" imgH="4256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035425"/>
                        <a:ext cx="110347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24264"/>
              </p:ext>
            </p:extLst>
          </p:nvPr>
        </p:nvGraphicFramePr>
        <p:xfrm>
          <a:off x="414617" y="4680670"/>
          <a:ext cx="9290999" cy="98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Document" r:id="rId11" imgW="3585507" imgH="380534" progId="Word.Document.8">
                  <p:embed/>
                </p:oleObj>
              </mc:Choice>
              <mc:Fallback>
                <p:oleObj name="Document" r:id="rId11" imgW="3585507" imgH="3805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17" y="4680670"/>
                        <a:ext cx="9290999" cy="986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2060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35963"/>
              </p:ext>
            </p:extLst>
          </p:nvPr>
        </p:nvGraphicFramePr>
        <p:xfrm>
          <a:off x="1020763" y="938213"/>
          <a:ext cx="6904037" cy="282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Document" r:id="rId3" imgW="2902091" imgH="1187018" progId="Word.Document.8">
                  <p:embed/>
                </p:oleObj>
              </mc:Choice>
              <mc:Fallback>
                <p:oleObj name="Document" r:id="rId3" imgW="2902091" imgH="11870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938213"/>
                        <a:ext cx="6904037" cy="282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09319"/>
              </p:ext>
            </p:extLst>
          </p:nvPr>
        </p:nvGraphicFramePr>
        <p:xfrm>
          <a:off x="744538" y="3725863"/>
          <a:ext cx="106441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Document" r:id="rId5" imgW="4203004" imgH="578411" progId="Word.Document.8">
                  <p:embed/>
                </p:oleObj>
              </mc:Choice>
              <mc:Fallback>
                <p:oleObj name="Document" r:id="rId5" imgW="4203004" imgH="5784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25863"/>
                        <a:ext cx="1064418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 noChangeAspect="1"/>
          </p:cNvGrpSpPr>
          <p:nvPr/>
        </p:nvGrpSpPr>
        <p:grpSpPr bwMode="auto">
          <a:xfrm>
            <a:off x="6191229" y="1284768"/>
            <a:ext cx="4539438" cy="2302106"/>
            <a:chOff x="4212" y="4012"/>
            <a:chExt cx="2964" cy="1620"/>
          </a:xfrm>
        </p:grpSpPr>
        <p:sp>
          <p:nvSpPr>
            <p:cNvPr id="6" name="AutoShape 26"/>
            <p:cNvSpPr>
              <a:spLocks noChangeAspect="1" noChangeArrowheads="1"/>
            </p:cNvSpPr>
            <p:nvPr/>
          </p:nvSpPr>
          <p:spPr bwMode="auto">
            <a:xfrm>
              <a:off x="4212" y="4012"/>
              <a:ext cx="2964" cy="1567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7" name="Line 27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916426"/>
                </p:ext>
              </p:extLst>
            </p:nvPr>
          </p:nvGraphicFramePr>
          <p:xfrm>
            <a:off x="4778" y="5277"/>
            <a:ext cx="25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6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" y="5277"/>
                          <a:ext cx="25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010214"/>
                </p:ext>
              </p:extLst>
            </p:nvPr>
          </p:nvGraphicFramePr>
          <p:xfrm>
            <a:off x="6802" y="5320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" y="5320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7971200"/>
                </p:ext>
              </p:extLst>
            </p:nvPr>
          </p:nvGraphicFramePr>
          <p:xfrm>
            <a:off x="4812" y="4376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8"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" y="4376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32"/>
            <p:cNvSpPr>
              <a:spLocks noChangeShapeType="1"/>
            </p:cNvSpPr>
            <p:nvPr/>
          </p:nvSpPr>
          <p:spPr bwMode="auto">
            <a:xfrm flipV="1">
              <a:off x="5040" y="4166"/>
              <a:ext cx="1" cy="13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506156"/>
                </p:ext>
              </p:extLst>
            </p:nvPr>
          </p:nvGraphicFramePr>
          <p:xfrm>
            <a:off x="4513" y="4030"/>
            <a:ext cx="51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9" name="Equation" r:id="rId13" imgW="279279" imgH="165028" progId="Equation.DSMT4">
                    <p:embed/>
                  </p:oleObj>
                </mc:Choice>
                <mc:Fallback>
                  <p:oleObj name="Equation" r:id="rId13" imgW="279279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4030"/>
                          <a:ext cx="51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35"/>
            <p:cNvSpPr>
              <a:spLocks noChangeShapeType="1"/>
            </p:cNvSpPr>
            <p:nvPr/>
          </p:nvSpPr>
          <p:spPr bwMode="auto">
            <a:xfrm>
              <a:off x="4741" y="5266"/>
              <a:ext cx="230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5704" y="5282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0" name="Equation" r:id="rId15" imgW="88707" imgH="164742" progId="Equation.DSMT4">
                    <p:embed/>
                  </p:oleObj>
                </mc:Choice>
                <mc:Fallback>
                  <p:oleObj name="Equation" r:id="rId15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4" y="5282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37"/>
            <p:cNvSpPr>
              <a:spLocks noChangeShapeType="1"/>
            </p:cNvSpPr>
            <p:nvPr/>
          </p:nvSpPr>
          <p:spPr bwMode="auto">
            <a:xfrm>
              <a:off x="4994" y="4540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Oval 38"/>
            <p:cNvSpPr>
              <a:spLocks noChangeArrowheads="1"/>
            </p:cNvSpPr>
            <p:nvPr/>
          </p:nvSpPr>
          <p:spPr bwMode="auto">
            <a:xfrm>
              <a:off x="5013" y="5244"/>
              <a:ext cx="46" cy="4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18" name="Line 39"/>
            <p:cNvSpPr>
              <a:spLocks noChangeShapeType="1"/>
            </p:cNvSpPr>
            <p:nvPr/>
          </p:nvSpPr>
          <p:spPr bwMode="auto">
            <a:xfrm flipH="1">
              <a:off x="4623" y="5262"/>
              <a:ext cx="39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>
              <a:off x="5043" y="4891"/>
              <a:ext cx="736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Oval 41"/>
            <p:cNvSpPr>
              <a:spLocks noChangeArrowheads="1"/>
            </p:cNvSpPr>
            <p:nvPr/>
          </p:nvSpPr>
          <p:spPr bwMode="auto">
            <a:xfrm>
              <a:off x="5765" y="4868"/>
              <a:ext cx="46" cy="4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23" name="Line 44"/>
            <p:cNvSpPr>
              <a:spLocks noChangeShapeType="1"/>
            </p:cNvSpPr>
            <p:nvPr/>
          </p:nvSpPr>
          <p:spPr bwMode="auto">
            <a:xfrm>
              <a:off x="5788" y="4540"/>
              <a:ext cx="1201" cy="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46"/>
            <p:cNvSpPr>
              <a:spLocks noChangeShapeType="1"/>
            </p:cNvSpPr>
            <p:nvPr/>
          </p:nvSpPr>
          <p:spPr bwMode="auto">
            <a:xfrm flipV="1">
              <a:off x="5791" y="5222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660002"/>
                </p:ext>
              </p:extLst>
            </p:nvPr>
          </p:nvGraphicFramePr>
          <p:xfrm>
            <a:off x="4809" y="4650"/>
            <a:ext cx="17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Equation" r:id="rId17" imgW="152280" imgH="393480" progId="Equation.DSMT4">
                    <p:embed/>
                  </p:oleObj>
                </mc:Choice>
                <mc:Fallback>
                  <p:oleObj name="Equation" r:id="rId17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4650"/>
                          <a:ext cx="17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42118"/>
              </p:ext>
            </p:extLst>
          </p:nvPr>
        </p:nvGraphicFramePr>
        <p:xfrm>
          <a:off x="746125" y="4953000"/>
          <a:ext cx="105997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Document" r:id="rId19" imgW="4213765" imgH="289343" progId="Word.Document.8">
                  <p:embed/>
                </p:oleObj>
              </mc:Choice>
              <mc:Fallback>
                <p:oleObj name="Document" r:id="rId19" imgW="4213765" imgH="2893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953000"/>
                        <a:ext cx="105997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3610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</TotalTime>
  <Words>7</Words>
  <Application>Microsoft Office PowerPoint</Application>
  <PresentationFormat>宽屏</PresentationFormat>
  <Paragraphs>1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17" baseType="lpstr">
      <vt:lpstr>微软雅黑</vt:lpstr>
      <vt:lpstr>Arial</vt:lpstr>
      <vt:lpstr>Office 主题​​</vt:lpstr>
      <vt:lpstr>Document</vt:lpstr>
      <vt:lpstr>Equation</vt:lpstr>
      <vt:lpstr>Microsoft Word 97 - 2003 文档</vt:lpstr>
      <vt:lpstr>第二章   一维随机变量及其分布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i X</cp:lastModifiedBy>
  <cp:revision>55</cp:revision>
  <dcterms:created xsi:type="dcterms:W3CDTF">2019-06-19T02:08:00Z</dcterms:created>
  <dcterms:modified xsi:type="dcterms:W3CDTF">2021-11-24T23:0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